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Microsoft_Equation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8" r:id="rId2"/>
    <p:sldId id="379" r:id="rId3"/>
    <p:sldId id="330" r:id="rId4"/>
    <p:sldId id="353" r:id="rId5"/>
    <p:sldId id="364" r:id="rId6"/>
    <p:sldId id="315" r:id="rId7"/>
    <p:sldId id="363" r:id="rId8"/>
    <p:sldId id="333" r:id="rId9"/>
    <p:sldId id="365" r:id="rId10"/>
    <p:sldId id="366" r:id="rId11"/>
    <p:sldId id="367" r:id="rId12"/>
    <p:sldId id="368" r:id="rId13"/>
    <p:sldId id="354" r:id="rId14"/>
    <p:sldId id="355" r:id="rId15"/>
    <p:sldId id="336" r:id="rId16"/>
    <p:sldId id="373" r:id="rId17"/>
    <p:sldId id="338" r:id="rId18"/>
    <p:sldId id="374" r:id="rId19"/>
    <p:sldId id="369" r:id="rId20"/>
    <p:sldId id="378" r:id="rId21"/>
    <p:sldId id="371" r:id="rId22"/>
    <p:sldId id="372" r:id="rId23"/>
    <p:sldId id="370" r:id="rId24"/>
    <p:sldId id="341" r:id="rId25"/>
    <p:sldId id="342" r:id="rId26"/>
    <p:sldId id="376" r:id="rId27"/>
    <p:sldId id="377" r:id="rId28"/>
    <p:sldId id="348" r:id="rId29"/>
    <p:sldId id="313" r:id="rId30"/>
    <p:sldId id="357" r:id="rId31"/>
    <p:sldId id="375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FFFF99"/>
    <a:srgbClr val="FFFF66"/>
    <a:srgbClr val="FF9966"/>
    <a:srgbClr val="3333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55" autoAdjust="0"/>
  </p:normalViewPr>
  <p:slideViewPr>
    <p:cSldViewPr>
      <p:cViewPr varScale="1">
        <p:scale>
          <a:sx n="87" d="100"/>
          <a:sy n="87" d="100"/>
        </p:scale>
        <p:origin x="-8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788819-F154-4EB8-BE05-5CD5F9058F04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E3BF4C6B-A5E6-487D-95B2-B7FE8804A516}">
      <dgm:prSet phldrT="[文本]" custT="1"/>
      <dgm:spPr/>
      <dgm:t>
        <a:bodyPr/>
        <a:lstStyle/>
        <a:p>
          <a:endParaRPr lang="zh-CN" altLang="en-US" sz="5400" dirty="0"/>
        </a:p>
      </dgm:t>
    </dgm:pt>
    <dgm:pt modelId="{D3F8C2A4-9B66-4899-8030-CC116E7FC1CE}" type="parTrans" cxnId="{931C91B3-7CB0-4FB0-9353-D4E7222AC60F}">
      <dgm:prSet/>
      <dgm:spPr/>
      <dgm:t>
        <a:bodyPr/>
        <a:lstStyle/>
        <a:p>
          <a:endParaRPr lang="zh-CN" altLang="en-US"/>
        </a:p>
      </dgm:t>
    </dgm:pt>
    <dgm:pt modelId="{08C3D0E3-03FC-4958-84F6-4F3D3F975918}" type="sibTrans" cxnId="{931C91B3-7CB0-4FB0-9353-D4E7222AC60F}">
      <dgm:prSet/>
      <dgm:spPr/>
      <dgm:t>
        <a:bodyPr/>
        <a:lstStyle/>
        <a:p>
          <a:endParaRPr lang="zh-CN" altLang="en-US"/>
        </a:p>
      </dgm:t>
    </dgm:pt>
    <dgm:pt modelId="{8E4DD568-DEEB-45AB-AF84-F27ABF73A966}">
      <dgm:prSet phldrT="[文本]"/>
      <dgm:spPr/>
      <dgm:t>
        <a:bodyPr/>
        <a:lstStyle/>
        <a:p>
          <a:endParaRPr lang="zh-CN" altLang="en-US" dirty="0"/>
        </a:p>
      </dgm:t>
    </dgm:pt>
    <dgm:pt modelId="{D82C725E-4751-47DD-8730-D8DC7EEAF465}" type="parTrans" cxnId="{EAC316BB-E095-4C12-94A9-843C507A644E}">
      <dgm:prSet/>
      <dgm:spPr/>
      <dgm:t>
        <a:bodyPr/>
        <a:lstStyle/>
        <a:p>
          <a:endParaRPr lang="zh-CN" altLang="en-US"/>
        </a:p>
      </dgm:t>
    </dgm:pt>
    <dgm:pt modelId="{C87CCB7F-E418-4662-BC06-D8204C7C5800}" type="sibTrans" cxnId="{EAC316BB-E095-4C12-94A9-843C507A644E}">
      <dgm:prSet/>
      <dgm:spPr/>
      <dgm:t>
        <a:bodyPr/>
        <a:lstStyle/>
        <a:p>
          <a:endParaRPr lang="zh-CN" altLang="en-US"/>
        </a:p>
      </dgm:t>
    </dgm:pt>
    <dgm:pt modelId="{1C7AB749-E7C5-450C-83B3-93CE20DA8DFB}" type="pres">
      <dgm:prSet presAssocID="{17788819-F154-4EB8-BE05-5CD5F9058F04}" presName="compositeShape" presStyleCnt="0">
        <dgm:presLayoutVars>
          <dgm:chMax val="7"/>
          <dgm:dir/>
          <dgm:resizeHandles val="exact"/>
        </dgm:presLayoutVars>
      </dgm:prSet>
      <dgm:spPr/>
    </dgm:pt>
    <dgm:pt modelId="{AFAC7C99-A0B4-4CBA-98FC-196C46E5EE2B}" type="pres">
      <dgm:prSet presAssocID="{E3BF4C6B-A5E6-487D-95B2-B7FE8804A516}" presName="circ1" presStyleLbl="vennNode1" presStyleIdx="0" presStyleCnt="2" custScaleX="112624" custScaleY="30840" custLinFactNeighborX="42171" custLinFactNeighborY="-41910"/>
      <dgm:spPr/>
      <dgm:t>
        <a:bodyPr/>
        <a:lstStyle/>
        <a:p>
          <a:endParaRPr lang="zh-CN" altLang="en-US"/>
        </a:p>
      </dgm:t>
    </dgm:pt>
    <dgm:pt modelId="{A9264CEE-D226-4ECC-B115-FD9D56D4EE25}" type="pres">
      <dgm:prSet presAssocID="{E3BF4C6B-A5E6-487D-95B2-B7FE8804A516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73F0039-FF94-4B35-B2CF-46E6280C321F}" type="pres">
      <dgm:prSet presAssocID="{8E4DD568-DEEB-45AB-AF84-F27ABF73A966}" presName="circ2" presStyleLbl="vennNode1" presStyleIdx="1" presStyleCnt="2" custScaleX="126676" custScaleY="89080" custLinFactNeighborX="-26515" custLinFactNeighborY="20070"/>
      <dgm:spPr/>
      <dgm:t>
        <a:bodyPr/>
        <a:lstStyle/>
        <a:p>
          <a:endParaRPr lang="zh-CN" altLang="en-US"/>
        </a:p>
      </dgm:t>
    </dgm:pt>
    <dgm:pt modelId="{399C8605-BB8A-4C77-B2FA-92D6DA916A51}" type="pres">
      <dgm:prSet presAssocID="{8E4DD568-DEEB-45AB-AF84-F27ABF73A966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D51847A-FF55-44F5-98EE-15FB672773A5}" type="presOf" srcId="{8E4DD568-DEEB-45AB-AF84-F27ABF73A966}" destId="{273F0039-FF94-4B35-B2CF-46E6280C321F}" srcOrd="0" destOrd="0" presId="urn:microsoft.com/office/officeart/2005/8/layout/venn1"/>
    <dgm:cxn modelId="{EAC316BB-E095-4C12-94A9-843C507A644E}" srcId="{17788819-F154-4EB8-BE05-5CD5F9058F04}" destId="{8E4DD568-DEEB-45AB-AF84-F27ABF73A966}" srcOrd="1" destOrd="0" parTransId="{D82C725E-4751-47DD-8730-D8DC7EEAF465}" sibTransId="{C87CCB7F-E418-4662-BC06-D8204C7C5800}"/>
    <dgm:cxn modelId="{FEECD7F4-607B-4DFC-A28C-D10BACAD6940}" type="presOf" srcId="{E3BF4C6B-A5E6-487D-95B2-B7FE8804A516}" destId="{AFAC7C99-A0B4-4CBA-98FC-196C46E5EE2B}" srcOrd="0" destOrd="0" presId="urn:microsoft.com/office/officeart/2005/8/layout/venn1"/>
    <dgm:cxn modelId="{7DD512B2-279B-4832-B79A-FF7DBDD5F9D2}" type="presOf" srcId="{E3BF4C6B-A5E6-487D-95B2-B7FE8804A516}" destId="{A9264CEE-D226-4ECC-B115-FD9D56D4EE25}" srcOrd="1" destOrd="0" presId="urn:microsoft.com/office/officeart/2005/8/layout/venn1"/>
    <dgm:cxn modelId="{931C91B3-7CB0-4FB0-9353-D4E7222AC60F}" srcId="{17788819-F154-4EB8-BE05-5CD5F9058F04}" destId="{E3BF4C6B-A5E6-487D-95B2-B7FE8804A516}" srcOrd="0" destOrd="0" parTransId="{D3F8C2A4-9B66-4899-8030-CC116E7FC1CE}" sibTransId="{08C3D0E3-03FC-4958-84F6-4F3D3F975918}"/>
    <dgm:cxn modelId="{EE72AD15-B55A-4124-AF46-AA43D4729B85}" type="presOf" srcId="{8E4DD568-DEEB-45AB-AF84-F27ABF73A966}" destId="{399C8605-BB8A-4C77-B2FA-92D6DA916A51}" srcOrd="1" destOrd="0" presId="urn:microsoft.com/office/officeart/2005/8/layout/venn1"/>
    <dgm:cxn modelId="{89F4B2DE-6693-411D-A664-A384BE2B8EC6}" type="presOf" srcId="{17788819-F154-4EB8-BE05-5CD5F9058F04}" destId="{1C7AB749-E7C5-450C-83B3-93CE20DA8DFB}" srcOrd="0" destOrd="0" presId="urn:microsoft.com/office/officeart/2005/8/layout/venn1"/>
    <dgm:cxn modelId="{AFDBF087-00DB-45D1-AD01-96F858CC1CCB}" type="presParOf" srcId="{1C7AB749-E7C5-450C-83B3-93CE20DA8DFB}" destId="{AFAC7C99-A0B4-4CBA-98FC-196C46E5EE2B}" srcOrd="0" destOrd="0" presId="urn:microsoft.com/office/officeart/2005/8/layout/venn1"/>
    <dgm:cxn modelId="{7BE6A6AB-D069-40D4-A14E-6467319DB838}" type="presParOf" srcId="{1C7AB749-E7C5-450C-83B3-93CE20DA8DFB}" destId="{A9264CEE-D226-4ECC-B115-FD9D56D4EE25}" srcOrd="1" destOrd="0" presId="urn:microsoft.com/office/officeart/2005/8/layout/venn1"/>
    <dgm:cxn modelId="{11C7EFF8-4842-4D78-B216-9D4D4638AB7E}" type="presParOf" srcId="{1C7AB749-E7C5-450C-83B3-93CE20DA8DFB}" destId="{273F0039-FF94-4B35-B2CF-46E6280C321F}" srcOrd="2" destOrd="0" presId="urn:microsoft.com/office/officeart/2005/8/layout/venn1"/>
    <dgm:cxn modelId="{0C199077-E8C3-47D8-BFB2-E242F9DFC5B1}" type="presParOf" srcId="{1C7AB749-E7C5-450C-83B3-93CE20DA8DFB}" destId="{399C8605-BB8A-4C77-B2FA-92D6DA916A51}" srcOrd="3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034DA97-56A6-40DE-A3F6-F16BD6EADF95}" type="doc">
      <dgm:prSet loTypeId="urn:microsoft.com/office/officeart/2005/8/layout/venn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B07CF42-4E36-49E9-84DB-C95828FCEEA1}">
      <dgm:prSet phldrT="[文本]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endParaRPr lang="zh-CN" altLang="en-US" dirty="0"/>
        </a:p>
      </dgm:t>
    </dgm:pt>
    <dgm:pt modelId="{BEA5A154-23BA-4CEA-99B5-135D8B94630E}" type="parTrans" cxnId="{9C17C37B-F6A0-4642-AA35-4EB38CE8E210}">
      <dgm:prSet/>
      <dgm:spPr/>
      <dgm:t>
        <a:bodyPr/>
        <a:lstStyle/>
        <a:p>
          <a:endParaRPr lang="zh-CN" altLang="en-US"/>
        </a:p>
      </dgm:t>
    </dgm:pt>
    <dgm:pt modelId="{5E96F4AA-A4C5-4B62-93B2-D55884B92918}" type="sibTrans" cxnId="{9C17C37B-F6A0-4642-AA35-4EB38CE8E210}">
      <dgm:prSet/>
      <dgm:spPr/>
      <dgm:t>
        <a:bodyPr/>
        <a:lstStyle/>
        <a:p>
          <a:endParaRPr lang="zh-CN" altLang="en-US"/>
        </a:p>
      </dgm:t>
    </dgm:pt>
    <dgm:pt modelId="{3C85E570-4830-41A4-8382-9F4D3368F6FC}">
      <dgm:prSet phldrT="[文本]"/>
      <dgm:spPr>
        <a:solidFill>
          <a:schemeClr val="tx2">
            <a:lumMod val="40000"/>
            <a:lumOff val="60000"/>
            <a:alpha val="65000"/>
          </a:schemeClr>
        </a:solidFill>
      </dgm:spPr>
      <dgm:t>
        <a:bodyPr/>
        <a:lstStyle/>
        <a:p>
          <a:endParaRPr lang="zh-CN" altLang="en-US" dirty="0"/>
        </a:p>
      </dgm:t>
    </dgm:pt>
    <dgm:pt modelId="{3093CCDD-41BA-4D77-B084-35F2B6AD08E7}" type="parTrans" cxnId="{C79560B8-DA6B-4389-8709-DAA7549C2AA4}">
      <dgm:prSet/>
      <dgm:spPr/>
      <dgm:t>
        <a:bodyPr/>
        <a:lstStyle/>
        <a:p>
          <a:endParaRPr lang="zh-CN" altLang="en-US"/>
        </a:p>
      </dgm:t>
    </dgm:pt>
    <dgm:pt modelId="{842A4702-B084-470D-9FFC-81B532D4BAAB}" type="sibTrans" cxnId="{C79560B8-DA6B-4389-8709-DAA7549C2AA4}">
      <dgm:prSet/>
      <dgm:spPr/>
      <dgm:t>
        <a:bodyPr/>
        <a:lstStyle/>
        <a:p>
          <a:endParaRPr lang="zh-CN" altLang="en-US"/>
        </a:p>
      </dgm:t>
    </dgm:pt>
    <dgm:pt modelId="{31DFD51A-8FDA-4001-BB8D-6B57F7FB5E5C}">
      <dgm:prSet phldrT="[文本]"/>
      <dgm:spPr/>
      <dgm:t>
        <a:bodyPr/>
        <a:lstStyle/>
        <a:p>
          <a:endParaRPr lang="zh-CN" altLang="en-US" dirty="0"/>
        </a:p>
      </dgm:t>
    </dgm:pt>
    <dgm:pt modelId="{A3AB4A76-4156-4608-A8F8-3DCE18ACB6C2}" type="parTrans" cxnId="{9DACE998-0B6D-48E2-AA99-290EE10FE9A8}">
      <dgm:prSet/>
      <dgm:spPr/>
      <dgm:t>
        <a:bodyPr/>
        <a:lstStyle/>
        <a:p>
          <a:endParaRPr lang="zh-CN" altLang="en-US"/>
        </a:p>
      </dgm:t>
    </dgm:pt>
    <dgm:pt modelId="{6C67C8B6-43F0-4784-8D87-66C53F87289E}" type="sibTrans" cxnId="{9DACE998-0B6D-48E2-AA99-290EE10FE9A8}">
      <dgm:prSet/>
      <dgm:spPr/>
      <dgm:t>
        <a:bodyPr/>
        <a:lstStyle/>
        <a:p>
          <a:endParaRPr lang="zh-CN" altLang="en-US"/>
        </a:p>
      </dgm:t>
    </dgm:pt>
    <dgm:pt modelId="{F77666B0-DF3C-4B6C-AE2A-560EA4A35B4B}" type="pres">
      <dgm:prSet presAssocID="{8034DA97-56A6-40DE-A3F6-F16BD6EADF95}" presName="Name0" presStyleCnt="0">
        <dgm:presLayoutVars>
          <dgm:chMax val="7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9146B48-5DBA-4FFC-A249-DB05CC247678}" type="pres">
      <dgm:prSet presAssocID="{8034DA97-56A6-40DE-A3F6-F16BD6EADF95}" presName="comp1" presStyleCnt="0"/>
      <dgm:spPr/>
    </dgm:pt>
    <dgm:pt modelId="{6D8C12A9-1B81-46C3-A783-12B2A64C88AF}" type="pres">
      <dgm:prSet presAssocID="{8034DA97-56A6-40DE-A3F6-F16BD6EADF95}" presName="circle1" presStyleLbl="node1" presStyleIdx="0" presStyleCnt="3"/>
      <dgm:spPr/>
      <dgm:t>
        <a:bodyPr/>
        <a:lstStyle/>
        <a:p>
          <a:endParaRPr lang="zh-CN" altLang="en-US"/>
        </a:p>
      </dgm:t>
    </dgm:pt>
    <dgm:pt modelId="{AD0CFD66-0678-4578-A129-F07DD407043D}" type="pres">
      <dgm:prSet presAssocID="{8034DA97-56A6-40DE-A3F6-F16BD6EADF95}" presName="c1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A601F95-E72B-4E2C-ABC3-056C2ADC1657}" type="pres">
      <dgm:prSet presAssocID="{8034DA97-56A6-40DE-A3F6-F16BD6EADF95}" presName="comp2" presStyleCnt="0"/>
      <dgm:spPr/>
    </dgm:pt>
    <dgm:pt modelId="{E930577C-CB31-4C2E-B430-3654FCA81B41}" type="pres">
      <dgm:prSet presAssocID="{8034DA97-56A6-40DE-A3F6-F16BD6EADF95}" presName="circle2" presStyleLbl="node1" presStyleIdx="1" presStyleCnt="3" custScaleX="91089" custScaleY="91483" custLinFactNeighborY="5245"/>
      <dgm:spPr/>
      <dgm:t>
        <a:bodyPr/>
        <a:lstStyle/>
        <a:p>
          <a:endParaRPr lang="zh-CN" altLang="en-US"/>
        </a:p>
      </dgm:t>
    </dgm:pt>
    <dgm:pt modelId="{5D761363-3282-4829-99F9-6901C8D94DF3}" type="pres">
      <dgm:prSet presAssocID="{8034DA97-56A6-40DE-A3F6-F16BD6EADF95}" presName="c2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893123-6A95-4E01-85EA-4DD3CCB89B1F}" type="pres">
      <dgm:prSet presAssocID="{8034DA97-56A6-40DE-A3F6-F16BD6EADF95}" presName="comp3" presStyleCnt="0"/>
      <dgm:spPr/>
    </dgm:pt>
    <dgm:pt modelId="{591D8561-FEB4-44C2-9F14-AA413912BD3F}" type="pres">
      <dgm:prSet presAssocID="{8034DA97-56A6-40DE-A3F6-F16BD6EADF95}" presName="circle3" presStyleLbl="node1" presStyleIdx="2" presStyleCnt="3" custScaleX="76972" custScaleY="73712" custLinFactNeighborX="3471" custLinFactNeighborY="13144"/>
      <dgm:spPr/>
      <dgm:t>
        <a:bodyPr/>
        <a:lstStyle/>
        <a:p>
          <a:endParaRPr lang="zh-CN" altLang="en-US"/>
        </a:p>
      </dgm:t>
    </dgm:pt>
    <dgm:pt modelId="{487D7943-70D7-4FEA-98E5-F050565EEB77}" type="pres">
      <dgm:prSet presAssocID="{8034DA97-56A6-40DE-A3F6-F16BD6EADF95}" presName="c3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275F795F-16CA-4D91-A8FD-0E7B502D70A0}" type="presOf" srcId="{3B07CF42-4E36-49E9-84DB-C95828FCEEA1}" destId="{AD0CFD66-0678-4578-A129-F07DD407043D}" srcOrd="1" destOrd="0" presId="urn:microsoft.com/office/officeart/2005/8/layout/venn2"/>
    <dgm:cxn modelId="{D1656CA0-0DA8-4FCD-A6B7-24C2C815D5CF}" type="presOf" srcId="{8034DA97-56A6-40DE-A3F6-F16BD6EADF95}" destId="{F77666B0-DF3C-4B6C-AE2A-560EA4A35B4B}" srcOrd="0" destOrd="0" presId="urn:microsoft.com/office/officeart/2005/8/layout/venn2"/>
    <dgm:cxn modelId="{67B46740-1A4C-4363-8170-4565AACCE241}" type="presOf" srcId="{31DFD51A-8FDA-4001-BB8D-6B57F7FB5E5C}" destId="{591D8561-FEB4-44C2-9F14-AA413912BD3F}" srcOrd="0" destOrd="0" presId="urn:microsoft.com/office/officeart/2005/8/layout/venn2"/>
    <dgm:cxn modelId="{141EA37C-464E-4ACA-8AB5-BE0DC5439678}" type="presOf" srcId="{31DFD51A-8FDA-4001-BB8D-6B57F7FB5E5C}" destId="{487D7943-70D7-4FEA-98E5-F050565EEB77}" srcOrd="1" destOrd="0" presId="urn:microsoft.com/office/officeart/2005/8/layout/venn2"/>
    <dgm:cxn modelId="{9DACE998-0B6D-48E2-AA99-290EE10FE9A8}" srcId="{8034DA97-56A6-40DE-A3F6-F16BD6EADF95}" destId="{31DFD51A-8FDA-4001-BB8D-6B57F7FB5E5C}" srcOrd="2" destOrd="0" parTransId="{A3AB4A76-4156-4608-A8F8-3DCE18ACB6C2}" sibTransId="{6C67C8B6-43F0-4784-8D87-66C53F87289E}"/>
    <dgm:cxn modelId="{D1804FE2-0E6D-48AD-BE18-7D7AE6581041}" type="presOf" srcId="{3C85E570-4830-41A4-8382-9F4D3368F6FC}" destId="{E930577C-CB31-4C2E-B430-3654FCA81B41}" srcOrd="0" destOrd="0" presId="urn:microsoft.com/office/officeart/2005/8/layout/venn2"/>
    <dgm:cxn modelId="{C79560B8-DA6B-4389-8709-DAA7549C2AA4}" srcId="{8034DA97-56A6-40DE-A3F6-F16BD6EADF95}" destId="{3C85E570-4830-41A4-8382-9F4D3368F6FC}" srcOrd="1" destOrd="0" parTransId="{3093CCDD-41BA-4D77-B084-35F2B6AD08E7}" sibTransId="{842A4702-B084-470D-9FFC-81B532D4BAAB}"/>
    <dgm:cxn modelId="{B43D026F-0F1D-45C9-9BB0-AC5EC23E1D04}" type="presOf" srcId="{3C85E570-4830-41A4-8382-9F4D3368F6FC}" destId="{5D761363-3282-4829-99F9-6901C8D94DF3}" srcOrd="1" destOrd="0" presId="urn:microsoft.com/office/officeart/2005/8/layout/venn2"/>
    <dgm:cxn modelId="{CDDBDBF5-04CF-434E-9387-10C3B3F7C946}" type="presOf" srcId="{3B07CF42-4E36-49E9-84DB-C95828FCEEA1}" destId="{6D8C12A9-1B81-46C3-A783-12B2A64C88AF}" srcOrd="0" destOrd="0" presId="urn:microsoft.com/office/officeart/2005/8/layout/venn2"/>
    <dgm:cxn modelId="{9C17C37B-F6A0-4642-AA35-4EB38CE8E210}" srcId="{8034DA97-56A6-40DE-A3F6-F16BD6EADF95}" destId="{3B07CF42-4E36-49E9-84DB-C95828FCEEA1}" srcOrd="0" destOrd="0" parTransId="{BEA5A154-23BA-4CEA-99B5-135D8B94630E}" sibTransId="{5E96F4AA-A4C5-4B62-93B2-D55884B92918}"/>
    <dgm:cxn modelId="{B82813FE-D203-45D1-B242-172281CEFCA3}" type="presParOf" srcId="{F77666B0-DF3C-4B6C-AE2A-560EA4A35B4B}" destId="{E9146B48-5DBA-4FFC-A249-DB05CC247678}" srcOrd="0" destOrd="0" presId="urn:microsoft.com/office/officeart/2005/8/layout/venn2"/>
    <dgm:cxn modelId="{F521FB3E-7123-4900-9599-9D1373126E15}" type="presParOf" srcId="{E9146B48-5DBA-4FFC-A249-DB05CC247678}" destId="{6D8C12A9-1B81-46C3-A783-12B2A64C88AF}" srcOrd="0" destOrd="0" presId="urn:microsoft.com/office/officeart/2005/8/layout/venn2"/>
    <dgm:cxn modelId="{6AA6B7ED-E9B6-4F1F-B44B-877F8A2B36CD}" type="presParOf" srcId="{E9146B48-5DBA-4FFC-A249-DB05CC247678}" destId="{AD0CFD66-0678-4578-A129-F07DD407043D}" srcOrd="1" destOrd="0" presId="urn:microsoft.com/office/officeart/2005/8/layout/venn2"/>
    <dgm:cxn modelId="{43C02ED2-F79C-47A5-A4BF-1301759C81DF}" type="presParOf" srcId="{F77666B0-DF3C-4B6C-AE2A-560EA4A35B4B}" destId="{FA601F95-E72B-4E2C-ABC3-056C2ADC1657}" srcOrd="1" destOrd="0" presId="urn:microsoft.com/office/officeart/2005/8/layout/venn2"/>
    <dgm:cxn modelId="{5D08654F-A8F6-46A3-AB52-365A9EEC4F96}" type="presParOf" srcId="{FA601F95-E72B-4E2C-ABC3-056C2ADC1657}" destId="{E930577C-CB31-4C2E-B430-3654FCA81B41}" srcOrd="0" destOrd="0" presId="urn:microsoft.com/office/officeart/2005/8/layout/venn2"/>
    <dgm:cxn modelId="{8C43367E-7E12-4326-9A99-63802BCBC5FD}" type="presParOf" srcId="{FA601F95-E72B-4E2C-ABC3-056C2ADC1657}" destId="{5D761363-3282-4829-99F9-6901C8D94DF3}" srcOrd="1" destOrd="0" presId="urn:microsoft.com/office/officeart/2005/8/layout/venn2"/>
    <dgm:cxn modelId="{00FA70D9-1203-4C80-864A-7AABE4C858DF}" type="presParOf" srcId="{F77666B0-DF3C-4B6C-AE2A-560EA4A35B4B}" destId="{2F893123-6A95-4E01-85EA-4DD3CCB89B1F}" srcOrd="2" destOrd="0" presId="urn:microsoft.com/office/officeart/2005/8/layout/venn2"/>
    <dgm:cxn modelId="{23C42933-56D5-4072-B81C-7ECDC8BC0366}" type="presParOf" srcId="{2F893123-6A95-4E01-85EA-4DD3CCB89B1F}" destId="{591D8561-FEB4-44C2-9F14-AA413912BD3F}" srcOrd="0" destOrd="0" presId="urn:microsoft.com/office/officeart/2005/8/layout/venn2"/>
    <dgm:cxn modelId="{54C3A987-4A1D-4487-8EAC-92E7838414FC}" type="presParOf" srcId="{2F893123-6A95-4E01-85EA-4DD3CCB89B1F}" destId="{487D7943-70D7-4FEA-98E5-F050565EEB77}" srcOrd="1" destOrd="0" presId="urn:microsoft.com/office/officeart/2005/8/layout/venn2"/>
  </dgm:cxnLst>
  <dgm:bg>
    <a:noFill/>
    <a:effectLst>
      <a:outerShdw blurRad="50800" dist="50800" dir="5400000" algn="ctr" rotWithShape="0">
        <a:schemeClr val="bg1">
          <a:lumMod val="95000"/>
        </a:schemeClr>
      </a:outerShdw>
    </a:effectLst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FAC7C99-A0B4-4CBA-98FC-196C46E5EE2B}">
      <dsp:nvSpPr>
        <dsp:cNvPr id="0" name=""/>
        <dsp:cNvSpPr/>
      </dsp:nvSpPr>
      <dsp:spPr>
        <a:xfrm>
          <a:off x="1428760" y="285754"/>
          <a:ext cx="4420673" cy="1210519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5400" kern="1200" dirty="0"/>
        </a:p>
      </dsp:txBody>
      <dsp:txXfrm>
        <a:off x="2046061" y="428500"/>
        <a:ext cx="2548856" cy="925027"/>
      </dsp:txXfrm>
    </dsp:sp>
    <dsp:sp modelId="{273F0039-FF94-4B35-B2CF-46E6280C321F}">
      <dsp:nvSpPr>
        <dsp:cNvPr id="0" name=""/>
        <dsp:cNvSpPr/>
      </dsp:nvSpPr>
      <dsp:spPr>
        <a:xfrm>
          <a:off x="1285887" y="1575562"/>
          <a:ext cx="4972236" cy="349653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6500" kern="1200" dirty="0"/>
        </a:p>
      </dsp:txBody>
      <dsp:txXfrm>
        <a:off x="2696927" y="1987878"/>
        <a:ext cx="2866875" cy="26719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8C12A9-1B81-46C3-A783-12B2A64C88AF}">
      <dsp:nvSpPr>
        <dsp:cNvPr id="0" name=""/>
        <dsp:cNvSpPr/>
      </dsp:nvSpPr>
      <dsp:spPr>
        <a:xfrm>
          <a:off x="579438" y="0"/>
          <a:ext cx="5032395" cy="5032395"/>
        </a:xfrm>
        <a:prstGeom prst="ellipse">
          <a:avLst/>
        </a:prstGeom>
        <a:solidFill>
          <a:schemeClr val="tx2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912" tIns="184912" rIns="184912" bIns="184912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600" kern="1200" dirty="0"/>
        </a:p>
      </dsp:txBody>
      <dsp:txXfrm>
        <a:off x="2216224" y="251619"/>
        <a:ext cx="1758822" cy="754859"/>
      </dsp:txXfrm>
    </dsp:sp>
    <dsp:sp modelId="{E930577C-CB31-4C2E-B430-3654FCA81B41}">
      <dsp:nvSpPr>
        <dsp:cNvPr id="0" name=""/>
        <dsp:cNvSpPr/>
      </dsp:nvSpPr>
      <dsp:spPr>
        <a:xfrm>
          <a:off x="1376651" y="1579555"/>
          <a:ext cx="3437969" cy="3452840"/>
        </a:xfrm>
        <a:prstGeom prst="ellipse">
          <a:avLst/>
        </a:prstGeom>
        <a:solidFill>
          <a:schemeClr val="tx2">
            <a:lumMod val="40000"/>
            <a:lumOff val="60000"/>
            <a:alpha val="6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6464" tIns="156464" rIns="156464" bIns="156464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200" kern="1200" dirty="0"/>
        </a:p>
      </dsp:txBody>
      <dsp:txXfrm>
        <a:off x="2294589" y="1795358"/>
        <a:ext cx="1602093" cy="647407"/>
      </dsp:txXfrm>
    </dsp:sp>
    <dsp:sp modelId="{591D8561-FEB4-44C2-9F14-AA413912BD3F}">
      <dsp:nvSpPr>
        <dsp:cNvPr id="0" name=""/>
        <dsp:cNvSpPr/>
      </dsp:nvSpPr>
      <dsp:spPr>
        <a:xfrm>
          <a:off x="2214589" y="3177656"/>
          <a:ext cx="1936767" cy="185473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200" kern="1200" dirty="0"/>
        </a:p>
      </dsp:txBody>
      <dsp:txXfrm>
        <a:off x="2498222" y="3641341"/>
        <a:ext cx="1369501" cy="92736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338B1D-8039-7B48-8663-5BE7B1760CE8}" type="datetimeFigureOut">
              <a:rPr lang="en-US" smtClean="0"/>
              <a:t>15/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7A0EC0-926A-9C47-A7F6-3C2591DDB9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4937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9719FB-EFA1-4511-983A-563DE2863E3C}" type="datetimeFigureOut">
              <a:rPr lang="zh-CN" altLang="en-US" smtClean="0"/>
              <a:pPr/>
              <a:t>15/8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5CD0B6-FE91-4334-9884-D18361D825F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117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E3F07-CDB4-2C43-99CD-BD0849EEBB70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88E85E-16C0-4138-AB74-2FA1682E0B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EBFA3C-7B15-894A-925A-3A9933359C13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48162-8CF4-4C16-8B37-D571E2897C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0824E-E099-B84E-B01D-30193EC21E09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FAE1C5-9E81-486D-A122-0454BFA6AE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C82A99-78C9-1240-8795-0DB77CD19B70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12"/>
          </p:nvPr>
        </p:nvSpPr>
        <p:spPr>
          <a:xfrm>
            <a:off x="2643174" y="6356350"/>
            <a:ext cx="3929090" cy="365125"/>
          </a:xfrm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7AFC8-06B2-9745-954D-BA8FB62E1606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B4DDD-BC58-4FEA-8D1C-343E04EE17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8A9B6-11FA-CC40-923B-B7FB1A3A72FA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16927-F2FE-46F0-907C-2800AA47B2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7ADFA-587B-B24B-9947-2185E194067B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618C4-5558-4B70-80CC-64969410CA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72E3E-5AD3-0944-9E7F-C4BAA25E07CE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6893B-6C36-4BFE-8A2E-9EC3920C83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4BE02-A159-8046-9DBA-7CE7AE868A98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556E8-ED03-43A5-9674-16A4C417F2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85C434-E067-0547-9DAE-E2EBCB0BECEF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6DD2F-5CA2-470B-BC28-D8F80A514C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10CDB-6249-2F48-96EB-FC95C2587474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 Carlo samples for the CEPC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D45D4-C862-428C-BC7B-45D2390AAD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DF26828-4F50-4142-B29C-F2FE4A63D6D7}" type="datetime1">
              <a:rPr lang="zh-CN" altLang="en-US" smtClean="0"/>
              <a:t>15/8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4EDB2B-3E69-4671-A62E-169C34452B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.jpeg"/><Relationship Id="rId5" Type="http://schemas.openxmlformats.org/officeDocument/2006/relationships/image" Target="../media/image12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.jpe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diagramData" Target="../diagrams/data2.xml"/><Relationship Id="rId5" Type="http://schemas.openxmlformats.org/officeDocument/2006/relationships/diagramLayout" Target="../diagrams/layout2.xml"/><Relationship Id="rId6" Type="http://schemas.openxmlformats.org/officeDocument/2006/relationships/diagramQuickStyle" Target="../diagrams/quickStyle2.xml"/><Relationship Id="rId7" Type="http://schemas.openxmlformats.org/officeDocument/2006/relationships/diagramColors" Target="../diagrams/colors2.xml"/><Relationship Id="rId8" Type="http://schemas.microsoft.com/office/2007/relationships/diagramDrawing" Target="../diagrams/drawing2.xml"/><Relationship Id="rId9" Type="http://schemas.openxmlformats.org/officeDocument/2006/relationships/image" Target="../media/image1.jpeg"/><Relationship Id="rId10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36.png"/><Relationship Id="rId5" Type="http://schemas.openxmlformats.org/officeDocument/2006/relationships/image" Target="../media/image1.jpeg"/><Relationship Id="rId6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hyperlink" Target="mailto:moxin@ihep.ac.cn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19163" y="904875"/>
            <a:ext cx="71088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1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55" name="TextBox 9"/>
          <p:cNvSpPr txBox="1">
            <a:spLocks noChangeArrowheads="1"/>
          </p:cNvSpPr>
          <p:nvPr/>
        </p:nvSpPr>
        <p:spPr bwMode="auto">
          <a:xfrm>
            <a:off x="714348" y="2105561"/>
            <a:ext cx="735811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4000" dirty="0" smtClean="0">
                <a:latin typeface="Adobe 黑体 Std R" pitchFamily="34" charset="-122"/>
                <a:ea typeface="Adobe 黑体 Std R" pitchFamily="34" charset="-122"/>
              </a:rPr>
              <a:t>Monte-Carlo event generation for CEPC</a:t>
            </a:r>
            <a:endParaRPr lang="zh-CN" altLang="en-US" sz="40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928926" y="3681715"/>
            <a:ext cx="3000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 smtClean="0"/>
              <a:t>Xin</a:t>
            </a:r>
            <a:r>
              <a:rPr lang="en-US" altLang="zh-CN" sz="2400" dirty="0" smtClean="0"/>
              <a:t> Mo (IHEP)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2143140" y="428625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 smtClean="0"/>
              <a:t>Aug. </a:t>
            </a:r>
            <a:r>
              <a:rPr lang="en-US" sz="2400" dirty="0" smtClean="0"/>
              <a:t>1</a:t>
            </a:r>
            <a:r>
              <a:rPr lang="en-US" altLang="zh-CN" sz="2400" dirty="0" smtClean="0"/>
              <a:t>8</a:t>
            </a:r>
            <a:r>
              <a:rPr lang="en-US" sz="2400" dirty="0" smtClean="0"/>
              <a:t>, </a:t>
            </a:r>
            <a:r>
              <a:rPr lang="en-US" sz="2400" dirty="0" smtClean="0"/>
              <a:t>2015</a:t>
            </a:r>
            <a:endParaRPr lang="en-US" sz="2400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ignal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1142984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Naming schedule: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500166" y="1142984"/>
            <a:ext cx="6572296" cy="3382999"/>
            <a:chOff x="1571604" y="2285992"/>
            <a:chExt cx="6572296" cy="3382999"/>
          </a:xfrm>
        </p:grpSpPr>
        <p:pic>
          <p:nvPicPr>
            <p:cNvPr id="122883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43042" y="3500438"/>
              <a:ext cx="5857915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椭圆 15"/>
            <p:cNvSpPr/>
            <p:nvPr/>
          </p:nvSpPr>
          <p:spPr>
            <a:xfrm>
              <a:off x="1571604" y="3429000"/>
              <a:ext cx="1000132" cy="4286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下箭头 16"/>
            <p:cNvSpPr/>
            <p:nvPr/>
          </p:nvSpPr>
          <p:spPr>
            <a:xfrm>
              <a:off x="1928794" y="3929066"/>
              <a:ext cx="357190" cy="50006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785918" y="4552961"/>
            <a:ext cx="5524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0" name="Equation" r:id="rId6" imgW="431640" imgH="406080" progId="Equation.DSMT4">
                    <p:embed/>
                  </p:oleObj>
                </mc:Choice>
                <mc:Fallback>
                  <p:oleObj name="Equation" r:id="rId6" imgW="431640" imgH="4060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552961"/>
                          <a:ext cx="552450" cy="519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椭圆 20"/>
            <p:cNvSpPr/>
            <p:nvPr/>
          </p:nvSpPr>
          <p:spPr>
            <a:xfrm>
              <a:off x="4286248" y="3500438"/>
              <a:ext cx="1143008" cy="35719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上箭头 21"/>
            <p:cNvSpPr/>
            <p:nvPr/>
          </p:nvSpPr>
          <p:spPr>
            <a:xfrm rot="1800000">
              <a:off x="4847242" y="2715559"/>
              <a:ext cx="663961" cy="707374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00562" y="2285992"/>
              <a:ext cx="36433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Beam polarization</a:t>
              </a: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643174" y="3857628"/>
              <a:ext cx="1500198" cy="1588"/>
            </a:xfrm>
            <a:prstGeom prst="line">
              <a:avLst/>
            </a:prstGeom>
            <a:ln w="25400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上箭头 25"/>
            <p:cNvSpPr/>
            <p:nvPr/>
          </p:nvSpPr>
          <p:spPr>
            <a:xfrm rot="19800000" flipV="1">
              <a:off x="3204169" y="3904794"/>
              <a:ext cx="663961" cy="707374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43306" y="4714884"/>
              <a:ext cx="364333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Process name, X means inclusive decay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85720" y="4714884"/>
            <a:ext cx="8572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The lower limit of number of events is set to 100000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2-fermions background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pic>
        <p:nvPicPr>
          <p:cNvPr id="3076" name="Picture 4" descr="E:\图片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810" y="1643050"/>
            <a:ext cx="2600325" cy="208597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0" y="928670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inal state with two fermions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14282" y="4214818"/>
            <a:ext cx="37147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Radiative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Bhabha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aseline="30000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γe</a:t>
            </a:r>
            <a:r>
              <a:rPr lang="en-US" altLang="zh-CN" sz="2400" baseline="30000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29322" y="3786190"/>
            <a:ext cx="2047875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14678" y="4071942"/>
            <a:ext cx="256222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14348" y="2252955"/>
            <a:ext cx="3000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eneric s-channel production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2-fermions background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718" y="1785926"/>
            <a:ext cx="851512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14314" y="1109947"/>
            <a:ext cx="30718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WW type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Classification of 4 fermion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5720" y="3568487"/>
            <a:ext cx="278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ZZ type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72164" y="1139595"/>
            <a:ext cx="3571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Single W type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72132" y="3639925"/>
            <a:ext cx="3571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smtClean="0">
                <a:latin typeface="Times New Roman" pitchFamily="18" charset="0"/>
                <a:cs typeface="Times New Roman" pitchFamily="18" charset="0"/>
              </a:rPr>
              <a:t> Single 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Z type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37"/>
          <p:cNvGrpSpPr/>
          <p:nvPr/>
        </p:nvGrpSpPr>
        <p:grpSpPr>
          <a:xfrm>
            <a:off x="1000100" y="4429132"/>
            <a:ext cx="1714512" cy="1719870"/>
            <a:chOff x="500034" y="4964917"/>
            <a:chExt cx="1714512" cy="1719870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pic>
          <p:nvPicPr>
            <p:cNvPr id="23569" name="Picture 1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0034" y="4964917"/>
              <a:ext cx="642942" cy="1719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570" name="Picture 1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71604" y="4964917"/>
              <a:ext cx="642942" cy="1719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矩形 36"/>
            <p:cNvSpPr/>
            <p:nvPr/>
          </p:nvSpPr>
          <p:spPr>
            <a:xfrm>
              <a:off x="1071538" y="556324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＋</a:t>
              </a:r>
              <a:endParaRPr lang="zh-CN" altLang="en-US" sz="2800" b="1" dirty="0"/>
            </a:p>
          </p:txBody>
        </p:sp>
      </p:grpSp>
      <p:grpSp>
        <p:nvGrpSpPr>
          <p:cNvPr id="3" name="组合 40"/>
          <p:cNvGrpSpPr/>
          <p:nvPr/>
        </p:nvGrpSpPr>
        <p:grpSpPr>
          <a:xfrm>
            <a:off x="616205" y="1857364"/>
            <a:ext cx="2884225" cy="1600211"/>
            <a:chOff x="285720" y="1900227"/>
            <a:chExt cx="2884225" cy="1600211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pic>
          <p:nvPicPr>
            <p:cNvPr id="23564" name="Picture 1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85720" y="1914514"/>
              <a:ext cx="587527" cy="1571636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/>
          </p:spPr>
        </p:pic>
        <p:pic>
          <p:nvPicPr>
            <p:cNvPr id="23567" name="Picture 1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989284" y="1914514"/>
              <a:ext cx="587528" cy="1571636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/>
          </p:spPr>
        </p:pic>
        <p:sp>
          <p:nvSpPr>
            <p:cNvPr id="32" name="矩形 31"/>
            <p:cNvSpPr/>
            <p:nvPr/>
          </p:nvSpPr>
          <p:spPr>
            <a:xfrm>
              <a:off x="1450621" y="2438722"/>
              <a:ext cx="543739" cy="523220"/>
            </a:xfrm>
            <a:prstGeom prst="rect">
              <a:avLst/>
            </a:prstGeom>
            <a:ln>
              <a:noFill/>
            </a:ln>
            <a:scene3d>
              <a:camera prst="orthographicFront"/>
              <a:lightRig rig="threePt" dir="t"/>
            </a:scene3d>
            <a:sp3d/>
          </p:spPr>
          <p:txBody>
            <a:bodyPr wrap="none">
              <a:spAutoFit/>
            </a:bodyPr>
            <a:lstStyle/>
            <a:p>
              <a:r>
                <a:rPr lang="zh-CN" altLang="en-US" sz="2800" b="1" dirty="0" smtClean="0"/>
                <a:t>＋</a:t>
              </a:r>
              <a:endParaRPr lang="zh-CN" altLang="en-US" sz="2800" b="1" dirty="0"/>
            </a:p>
          </p:txBody>
        </p:sp>
        <p:pic>
          <p:nvPicPr>
            <p:cNvPr id="23571" name="Picture 19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868170" y="1914514"/>
              <a:ext cx="587528" cy="1571636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/>
          </p:spPr>
        </p:pic>
        <p:pic>
          <p:nvPicPr>
            <p:cNvPr id="23572" name="Picture 2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571736" y="1900227"/>
              <a:ext cx="598209" cy="1600211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/>
          </p:spPr>
        </p:pic>
      </p:grpSp>
      <p:grpSp>
        <p:nvGrpSpPr>
          <p:cNvPr id="4" name="组合 51"/>
          <p:cNvGrpSpPr/>
          <p:nvPr/>
        </p:nvGrpSpPr>
        <p:grpSpPr>
          <a:xfrm>
            <a:off x="5929322" y="1828789"/>
            <a:ext cx="2241283" cy="1600211"/>
            <a:chOff x="6215074" y="1857364"/>
            <a:chExt cx="2241283" cy="1600211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grpSp>
          <p:nvGrpSpPr>
            <p:cNvPr id="6" name="组合 41"/>
            <p:cNvGrpSpPr/>
            <p:nvPr/>
          </p:nvGrpSpPr>
          <p:grpSpPr>
            <a:xfrm>
              <a:off x="6737033" y="1857364"/>
              <a:ext cx="1719324" cy="1600211"/>
              <a:chOff x="1450621" y="1900227"/>
              <a:chExt cx="1719324" cy="1600211"/>
            </a:xfrm>
          </p:grpSpPr>
          <p:pic>
            <p:nvPicPr>
              <p:cNvPr id="44" name="Picture 15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989284" y="1914514"/>
                <a:ext cx="587528" cy="1571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5" name="矩形 44"/>
              <p:cNvSpPr/>
              <p:nvPr/>
            </p:nvSpPr>
            <p:spPr>
              <a:xfrm>
                <a:off x="1450621" y="2438722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/>
                  <a:t>＋</a:t>
                </a:r>
                <a:endParaRPr lang="zh-CN" altLang="en-US" sz="2800" b="1" dirty="0"/>
              </a:p>
            </p:txBody>
          </p:sp>
          <p:pic>
            <p:nvPicPr>
              <p:cNvPr id="47" name="Picture 20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2571736" y="1900227"/>
                <a:ext cx="598209" cy="16002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23576" name="Picture 24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6215074" y="1900227"/>
              <a:ext cx="571504" cy="15287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7" name="组合 59"/>
          <p:cNvGrpSpPr/>
          <p:nvPr/>
        </p:nvGrpSpPr>
        <p:grpSpPr>
          <a:xfrm>
            <a:off x="6000760" y="4357694"/>
            <a:ext cx="2428892" cy="1719870"/>
            <a:chOff x="6215074" y="4643446"/>
            <a:chExt cx="2428892" cy="1719870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grpSpPr>
        <p:grpSp>
          <p:nvGrpSpPr>
            <p:cNvPr id="10" name="组合 54"/>
            <p:cNvGrpSpPr/>
            <p:nvPr/>
          </p:nvGrpSpPr>
          <p:grpSpPr>
            <a:xfrm>
              <a:off x="6215074" y="4643446"/>
              <a:ext cx="1357322" cy="1719870"/>
              <a:chOff x="4357686" y="4572008"/>
              <a:chExt cx="1357322" cy="1719870"/>
            </a:xfrm>
          </p:grpSpPr>
          <p:pic>
            <p:nvPicPr>
              <p:cNvPr id="23577" name="Picture 25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4357686" y="4572008"/>
                <a:ext cx="642942" cy="1719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3578" name="Picture 26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5072066" y="4572008"/>
                <a:ext cx="642942" cy="1719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1" name="组合 55"/>
            <p:cNvGrpSpPr/>
            <p:nvPr/>
          </p:nvGrpSpPr>
          <p:grpSpPr>
            <a:xfrm>
              <a:off x="7500958" y="4643446"/>
              <a:ext cx="1143008" cy="1719870"/>
              <a:chOff x="1071538" y="4964917"/>
              <a:chExt cx="1143008" cy="1719870"/>
            </a:xfrm>
          </p:grpSpPr>
          <p:pic>
            <p:nvPicPr>
              <p:cNvPr id="58" name="Picture 18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571604" y="4964917"/>
                <a:ext cx="642942" cy="1719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59" name="矩形 58"/>
              <p:cNvSpPr/>
              <p:nvPr/>
            </p:nvSpPr>
            <p:spPr>
              <a:xfrm>
                <a:off x="1071538" y="5563242"/>
                <a:ext cx="543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 dirty="0" smtClean="0"/>
                  <a:t>＋</a:t>
                </a:r>
                <a:endParaRPr lang="zh-CN" altLang="en-US" sz="2800" b="1" dirty="0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示 20"/>
          <p:cNvGraphicFramePr/>
          <p:nvPr/>
        </p:nvGraphicFramePr>
        <p:xfrm>
          <a:off x="642910" y="1071546"/>
          <a:ext cx="6191272" cy="50323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786050" y="1357298"/>
            <a:ext cx="2214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W type</a:t>
            </a:r>
            <a:endParaRPr lang="zh-CN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Classification of 4 fermion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86050" y="2000240"/>
            <a:ext cx="1857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ZZ type</a:t>
            </a:r>
            <a:endParaRPr lang="zh-CN" altLang="en-US" sz="2800" dirty="0">
              <a:solidFill>
                <a:srgbClr val="66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57422" y="3214686"/>
            <a:ext cx="2857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ngle W type</a:t>
            </a:r>
            <a:endParaRPr lang="zh-CN" alt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57422" y="3786190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Single Z type</a:t>
            </a:r>
            <a:endParaRPr lang="zh-CN" altLang="en-US" sz="2400" dirty="0">
              <a:solidFill>
                <a:srgbClr val="66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143240" y="4929198"/>
          <a:ext cx="139065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10" imgW="927000" imgH="380880" progId="Equation.DSMT4">
                  <p:embed/>
                </p:oleObj>
              </mc:Choice>
              <mc:Fallback>
                <p:oleObj name="Equation" r:id="rId10" imgW="92700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929198"/>
                        <a:ext cx="1390659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4929190" y="1500174"/>
            <a:ext cx="2143140" cy="1071570"/>
          </a:xfrm>
          <a:prstGeom prst="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7143768" y="3500438"/>
            <a:ext cx="1643074" cy="150019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7143768" y="3643314"/>
            <a:ext cx="1571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ingle mixing type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>
            <a:off x="5000628" y="3643314"/>
            <a:ext cx="2000264" cy="571504"/>
          </a:xfrm>
          <a:prstGeom prst="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215206" y="1214422"/>
            <a:ext cx="1643074" cy="150019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7286644" y="1571612"/>
            <a:ext cx="15716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ixing type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428728" y="285728"/>
            <a:ext cx="635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W type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0166" y="1428736"/>
            <a:ext cx="6146265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椭圆 13"/>
          <p:cNvSpPr/>
          <p:nvPr/>
        </p:nvSpPr>
        <p:spPr>
          <a:xfrm>
            <a:off x="4643438" y="2357430"/>
            <a:ext cx="428628" cy="928694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4643438" y="4000504"/>
            <a:ext cx="428628" cy="928694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 rot="16200000">
            <a:off x="3357554" y="2857496"/>
            <a:ext cx="428628" cy="1571636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 rot="16200000">
            <a:off x="6143636" y="2857496"/>
            <a:ext cx="428628" cy="1571636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 rot="7119215">
            <a:off x="4619764" y="932903"/>
            <a:ext cx="640933" cy="52377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4572000" y="3286124"/>
            <a:ext cx="642942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851816" y="285728"/>
            <a:ext cx="55777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Alias for particle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62" y="1785926"/>
            <a:ext cx="7082041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780378" y="285728"/>
            <a:ext cx="57205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Basic topological structure(WW)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1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480" y="1255216"/>
            <a:ext cx="5500726" cy="467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Topological structure(SW)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6588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1500174"/>
            <a:ext cx="8189293" cy="2400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85720" y="4371811"/>
            <a:ext cx="8572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Additional topology of single W type with respect to WW type</a:t>
            </a:r>
          </a:p>
        </p:txBody>
      </p:sp>
      <p:sp>
        <p:nvSpPr>
          <p:cNvPr id="14" name="椭圆 13"/>
          <p:cNvSpPr/>
          <p:nvPr/>
        </p:nvSpPr>
        <p:spPr>
          <a:xfrm>
            <a:off x="2428860" y="1500174"/>
            <a:ext cx="357190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001024" y="1500174"/>
            <a:ext cx="357190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8001024" y="3571876"/>
            <a:ext cx="357190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5214942" y="1500174"/>
            <a:ext cx="357190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143504" y="3571876"/>
            <a:ext cx="357190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>
            <a:off x="2428860" y="3571876"/>
            <a:ext cx="357190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851816" y="285728"/>
            <a:ext cx="55777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Topological structure(</a:t>
            </a:r>
            <a:r>
              <a:rPr lang="en-US" altLang="zh-CN" sz="3200" b="1" dirty="0" err="1" smtClean="0">
                <a:solidFill>
                  <a:srgbClr val="0070C0"/>
                </a:solidFill>
              </a:rPr>
              <a:t>ZZorWW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)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1673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480" y="1142984"/>
            <a:ext cx="5257813" cy="4734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72816"/>
          </a:xfrm>
        </p:spPr>
        <p:txBody>
          <a:bodyPr/>
          <a:lstStyle/>
          <a:p>
            <a:r>
              <a:rPr lang="en-US" dirty="0" smtClean="0"/>
              <a:t>MC is the reference </a:t>
            </a:r>
          </a:p>
          <a:p>
            <a:r>
              <a:rPr lang="en-US" dirty="0" smtClean="0"/>
              <a:t>MC contains all the physics inputs </a:t>
            </a:r>
            <a:endParaRPr lang="en-US" dirty="0"/>
          </a:p>
          <a:p>
            <a:r>
              <a:rPr lang="en-US" dirty="0" smtClean="0"/>
              <a:t>MC is the guiding star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Measurement always make</a:t>
            </a:r>
            <a:r>
              <a:rPr lang="en-US" altLang="zh-CN" dirty="0"/>
              <a:t>s</a:t>
            </a:r>
            <a:r>
              <a:rPr lang="en-US" dirty="0"/>
              <a:t> ratio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42236"/>
              </p:ext>
            </p:extLst>
          </p:nvPr>
        </p:nvGraphicFramePr>
        <p:xfrm>
          <a:off x="2051720" y="3717032"/>
          <a:ext cx="38290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990600" imgH="431800" progId="Equation.3">
                  <p:embed/>
                </p:oleObj>
              </mc:Choice>
              <mc:Fallback>
                <p:oleObj name="Equation" r:id="rId3" imgW="990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3717032"/>
                        <a:ext cx="3829050" cy="167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9334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851816" y="285728"/>
            <a:ext cx="55777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Topological structure(</a:t>
            </a:r>
            <a:r>
              <a:rPr lang="en-US" altLang="zh-CN" sz="3200" b="1" dirty="0" err="1" smtClean="0">
                <a:solidFill>
                  <a:srgbClr val="0070C0"/>
                </a:solidFill>
              </a:rPr>
              <a:t>SZorSW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)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571612"/>
            <a:ext cx="4313800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6549" y="1571612"/>
            <a:ext cx="4224607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4-fermions Part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" y="1109680"/>
            <a:ext cx="817245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4-fermions Part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357298"/>
            <a:ext cx="8201025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2357431"/>
            <a:ext cx="4929222" cy="33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4-fermionsPart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282" y="1142984"/>
            <a:ext cx="6858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Naming schedule:</a:t>
            </a:r>
          </a:p>
        </p:txBody>
      </p:sp>
      <p:grpSp>
        <p:nvGrpSpPr>
          <p:cNvPr id="2" name="组合 27"/>
          <p:cNvGrpSpPr/>
          <p:nvPr/>
        </p:nvGrpSpPr>
        <p:grpSpPr>
          <a:xfrm>
            <a:off x="1500166" y="1142984"/>
            <a:ext cx="6572296" cy="3313821"/>
            <a:chOff x="1571604" y="2285992"/>
            <a:chExt cx="6572296" cy="3313821"/>
          </a:xfrm>
        </p:grpSpPr>
        <p:sp>
          <p:nvSpPr>
            <p:cNvPr id="16" name="椭圆 15"/>
            <p:cNvSpPr/>
            <p:nvPr/>
          </p:nvSpPr>
          <p:spPr>
            <a:xfrm>
              <a:off x="1571604" y="3429000"/>
              <a:ext cx="1000132" cy="4286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下箭头 16"/>
            <p:cNvSpPr/>
            <p:nvPr/>
          </p:nvSpPr>
          <p:spPr>
            <a:xfrm>
              <a:off x="1928794" y="3929066"/>
              <a:ext cx="357190" cy="50006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1785918" y="4552961"/>
            <a:ext cx="552450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76" name="Equation" r:id="rId6" imgW="431640" imgH="406080" progId="Equation.DSMT4">
                    <p:embed/>
                  </p:oleObj>
                </mc:Choice>
                <mc:Fallback>
                  <p:oleObj name="Equation" r:id="rId6" imgW="431640" imgH="406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552961"/>
                          <a:ext cx="552450" cy="519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椭圆 20"/>
            <p:cNvSpPr/>
            <p:nvPr/>
          </p:nvSpPr>
          <p:spPr>
            <a:xfrm>
              <a:off x="3643306" y="3500438"/>
              <a:ext cx="1143008" cy="35719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上箭头 21"/>
            <p:cNvSpPr/>
            <p:nvPr/>
          </p:nvSpPr>
          <p:spPr>
            <a:xfrm rot="1800000">
              <a:off x="4418614" y="2761788"/>
              <a:ext cx="663961" cy="707374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00562" y="2285992"/>
              <a:ext cx="36433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Beam polarization</a:t>
              </a: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2643174" y="3857628"/>
              <a:ext cx="1500198" cy="1588"/>
            </a:xfrm>
            <a:prstGeom prst="line">
              <a:avLst/>
            </a:prstGeom>
            <a:ln w="25400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上箭头 25"/>
            <p:cNvSpPr/>
            <p:nvPr/>
          </p:nvSpPr>
          <p:spPr>
            <a:xfrm rot="19800000" flipV="1">
              <a:off x="3204169" y="3904794"/>
              <a:ext cx="663961" cy="707374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857620" y="4214818"/>
              <a:ext cx="257176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h-</a:t>
              </a:r>
              <a:r>
                <a:rPr lang="en-US" altLang="zh-CN" sz="2800" dirty="0" err="1" smtClean="0">
                  <a:latin typeface="Times New Roman" pitchFamily="18" charset="0"/>
                  <a:cs typeface="Times New Roman" pitchFamily="18" charset="0"/>
                </a:rPr>
                <a:t>hadronic</a:t>
              </a:r>
              <a:endParaRPr lang="en-US" altLang="zh-CN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l-</a:t>
              </a:r>
              <a:r>
                <a:rPr lang="en-US" altLang="zh-CN" sz="2800" dirty="0" err="1" smtClean="0">
                  <a:latin typeface="Times New Roman" pitchFamily="18" charset="0"/>
                  <a:cs typeface="Times New Roman" pitchFamily="18" charset="0"/>
                </a:rPr>
                <a:t>leptonic</a:t>
              </a:r>
              <a:endParaRPr lang="en-US" altLang="zh-CN" sz="28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zh-CN" sz="2800" dirty="0" err="1" smtClean="0">
                  <a:latin typeface="Times New Roman" pitchFamily="18" charset="0"/>
                  <a:cs typeface="Times New Roman" pitchFamily="18" charset="0"/>
                </a:rPr>
                <a:t>sl</a:t>
              </a:r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-semi </a:t>
              </a:r>
              <a:r>
                <a:rPr lang="en-US" altLang="zh-CN" sz="2800" dirty="0" err="1" smtClean="0">
                  <a:latin typeface="Times New Roman" pitchFamily="18" charset="0"/>
                  <a:cs typeface="Times New Roman" pitchFamily="18" charset="0"/>
                </a:rPr>
                <a:t>leptonic</a:t>
              </a:r>
              <a:endParaRPr lang="en-US" altLang="zh-CN" sz="28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85720" y="4714884"/>
            <a:ext cx="8572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The lower limit of number of events is set to 100000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ummary table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pic>
        <p:nvPicPr>
          <p:cNvPr id="28" name="Picture 2" descr="E:\xs\SM\xs_swfs&amp;szfs&amp;bha_s50_mo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71934" y="1214422"/>
            <a:ext cx="4062575" cy="4929198"/>
          </a:xfrm>
          <a:prstGeom prst="rect">
            <a:avLst/>
          </a:prstGeom>
          <a:noFill/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428596" y="2000240"/>
          <a:ext cx="3286149" cy="40719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5383"/>
                <a:gridCol w="1095383"/>
                <a:gridCol w="1095383"/>
              </a:tblGrid>
              <a:tr h="407197"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0GeV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0GeV</a:t>
                      </a: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466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2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l-GR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68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40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ngle Z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5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73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ngle 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8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14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0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48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Z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7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 fus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7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 fus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1000108"/>
            <a:ext cx="3857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ross sections [fb]</a:t>
            </a:r>
            <a:endParaRPr lang="zh-CN" altLang="en-US" sz="3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Number of event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6180" y="1285860"/>
            <a:ext cx="6267654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How to DIY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500034" y="2071678"/>
            <a:ext cx="79296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An example file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/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af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/ihep.ac.cn/users/m/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ox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/scratch/temp/example/e2e2h.sin</a:t>
            </a:r>
          </a:p>
        </p:txBody>
      </p:sp>
      <p:sp>
        <p:nvSpPr>
          <p:cNvPr id="10" name="矩形 9"/>
          <p:cNvSpPr/>
          <p:nvPr/>
        </p:nvSpPr>
        <p:spPr>
          <a:xfrm>
            <a:off x="500034" y="928670"/>
            <a:ext cx="81439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Source the script at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afs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/ihep.ac.cn/users/m/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oxi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/setup/whizard2.2.7_slc6-setup.sh</a:t>
            </a:r>
          </a:p>
        </p:txBody>
      </p:sp>
      <p:sp>
        <p:nvSpPr>
          <p:cNvPr id="11" name="矩形 10"/>
          <p:cNvSpPr/>
          <p:nvPr/>
        </p:nvSpPr>
        <p:spPr>
          <a:xfrm>
            <a:off x="500034" y="3214686"/>
            <a:ext cx="792961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Copy the example file to anywhere you have privilege, and run command “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whizard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e2e2h.sin”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矩形 11"/>
          <p:cNvSpPr/>
          <p:nvPr/>
        </p:nvSpPr>
        <p:spPr>
          <a:xfrm>
            <a:off x="2000232" y="5214950"/>
            <a:ext cx="53578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pe you could have fun!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Interpretation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grpSp>
        <p:nvGrpSpPr>
          <p:cNvPr id="35" name="组合 34"/>
          <p:cNvGrpSpPr/>
          <p:nvPr/>
        </p:nvGrpSpPr>
        <p:grpSpPr>
          <a:xfrm>
            <a:off x="-71438" y="1428736"/>
            <a:ext cx="3571820" cy="3643338"/>
            <a:chOff x="-71438" y="1714488"/>
            <a:chExt cx="3571820" cy="3643338"/>
          </a:xfrm>
        </p:grpSpPr>
        <p:grpSp>
          <p:nvGrpSpPr>
            <p:cNvPr id="21" name="组合 20"/>
            <p:cNvGrpSpPr/>
            <p:nvPr/>
          </p:nvGrpSpPr>
          <p:grpSpPr>
            <a:xfrm>
              <a:off x="285720" y="1714488"/>
              <a:ext cx="3214662" cy="3571900"/>
              <a:chOff x="0" y="1214422"/>
              <a:chExt cx="3214662" cy="3571900"/>
            </a:xfrm>
          </p:grpSpPr>
          <p:pic>
            <p:nvPicPr>
              <p:cNvPr id="175109" name="Picture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1357298"/>
                <a:ext cx="29813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8" name="矩形 17"/>
              <p:cNvSpPr/>
              <p:nvPr/>
            </p:nvSpPr>
            <p:spPr>
              <a:xfrm>
                <a:off x="1285852" y="1214422"/>
                <a:ext cx="164305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Claim of model</a:t>
                </a: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1571604" y="3357562"/>
                <a:ext cx="164305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Particle alias</a:t>
                </a: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214282" y="4416990"/>
                <a:ext cx="192882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Process definition</a:t>
                </a: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142844" y="1714488"/>
              <a:ext cx="3214710" cy="42862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-71438" y="2928934"/>
              <a:ext cx="3500430" cy="157163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0" y="4714884"/>
              <a:ext cx="3214710" cy="64294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3643306" y="1357298"/>
            <a:ext cx="5180356" cy="4584174"/>
            <a:chOff x="3820800" y="1571612"/>
            <a:chExt cx="5180356" cy="4584174"/>
          </a:xfrm>
        </p:grpSpPr>
        <p:pic>
          <p:nvPicPr>
            <p:cNvPr id="175110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20800" y="1571612"/>
              <a:ext cx="5180356" cy="4214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矩形 24"/>
            <p:cNvSpPr/>
            <p:nvPr/>
          </p:nvSpPr>
          <p:spPr>
            <a:xfrm>
              <a:off x="5857884" y="2500306"/>
              <a:ext cx="164305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Configurations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6215074" y="3143248"/>
              <a:ext cx="207170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Beam setup, default CEPC setting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6000760" y="4071942"/>
              <a:ext cx="207170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err="1" smtClean="0">
                  <a:latin typeface="Times New Roman" pitchFamily="18" charset="0"/>
                  <a:cs typeface="Times New Roman" pitchFamily="18" charset="0"/>
                </a:rPr>
                <a:t>Hadronization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 &amp; fragmentation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4286248" y="5786454"/>
              <a:ext cx="257176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Integration &amp; simulation</a:t>
              </a:r>
            </a:p>
          </p:txBody>
        </p:sp>
      </p:grpSp>
      <p:sp>
        <p:nvSpPr>
          <p:cNvPr id="30" name="椭圆 29"/>
          <p:cNvSpPr/>
          <p:nvPr/>
        </p:nvSpPr>
        <p:spPr>
          <a:xfrm>
            <a:off x="3286116" y="2214554"/>
            <a:ext cx="4071966" cy="714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3286116" y="2928934"/>
            <a:ext cx="5214974" cy="8572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214678" y="3714752"/>
            <a:ext cx="5214974" cy="8572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>
            <a:off x="3214678" y="4929198"/>
            <a:ext cx="5715040" cy="10001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5106" name="Picture 2" descr="E:\beam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7158" y="5214950"/>
            <a:ext cx="2351877" cy="14049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ome plans for future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857224" y="3441142"/>
            <a:ext cx="7429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Validation for benchmark samples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57224" y="928670"/>
            <a:ext cx="7072362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An generic n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1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interface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 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lhef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epevt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epmc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    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stdhep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adgraph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		……</a:t>
            </a:r>
          </a:p>
        </p:txBody>
      </p:sp>
      <p:sp>
        <p:nvSpPr>
          <p:cNvPr id="11" name="右大括号 10"/>
          <p:cNvSpPr/>
          <p:nvPr/>
        </p:nvSpPr>
        <p:spPr>
          <a:xfrm>
            <a:off x="4071934" y="1571612"/>
            <a:ext cx="714380" cy="17145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85786" y="4000504"/>
            <a:ext cx="74295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ore details on this issue can be found at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EPC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docdb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smtClean="0"/>
              <a:t> CEPC Document 34-v2</a:t>
            </a:r>
          </a:p>
          <a:p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Arxiv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smtClean="0"/>
              <a:t>arXiv:1505.01008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y Email address: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hlinkClick r:id="rId4"/>
              </a:rPr>
              <a:t>moxin@ihep.ac.cn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Office:	Main building room B229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Thank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68613" name="AutoShape 5" descr="http://www.staff.science.uu.nl/~hooft101/lectures/desertkl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285852" y="2643182"/>
            <a:ext cx="62496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Thanks for attention!</a:t>
            </a:r>
            <a:endParaRPr lang="zh-CN" altLang="en-US" sz="5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32016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Outline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28596" y="1571612"/>
            <a:ext cx="821537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Introduction of the generator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Whizar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1.95 &amp; 2.2.x </a:t>
            </a:r>
          </a:p>
          <a:p>
            <a:pPr lvl="2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Sample production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Signal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Background</a:t>
            </a:r>
          </a:p>
          <a:p>
            <a:pPr lvl="2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An DIY examp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Backup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68613" name="AutoShape 5" descr="http://www.staff.science.uu.nl/~hooft101/lectures/desertkl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929058" y="2857496"/>
            <a:ext cx="1124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ackup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Topological structure(ZZ)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2000240"/>
            <a:ext cx="8544931" cy="2262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Components of generator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981073"/>
            <a:ext cx="8181849" cy="4805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4" name="组合 23"/>
          <p:cNvGrpSpPr/>
          <p:nvPr/>
        </p:nvGrpSpPr>
        <p:grpSpPr>
          <a:xfrm>
            <a:off x="5786446" y="5786454"/>
            <a:ext cx="1857388" cy="500066"/>
            <a:chOff x="5857884" y="5786454"/>
            <a:chExt cx="1857388" cy="500066"/>
          </a:xfrm>
        </p:grpSpPr>
        <p:sp>
          <p:nvSpPr>
            <p:cNvPr id="23" name="矩形 22"/>
            <p:cNvSpPr/>
            <p:nvPr/>
          </p:nvSpPr>
          <p:spPr>
            <a:xfrm>
              <a:off x="5857884" y="5786454"/>
              <a:ext cx="18573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PYTHIA 6.4</a:t>
              </a:r>
            </a:p>
          </p:txBody>
        </p:sp>
        <p:sp>
          <p:nvSpPr>
            <p:cNvPr id="22" name="矩形 21"/>
            <p:cNvSpPr/>
            <p:nvPr/>
          </p:nvSpPr>
          <p:spPr>
            <a:xfrm>
              <a:off x="5857884" y="5786454"/>
              <a:ext cx="1857388" cy="5000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6" name="直接箭头连接符 25"/>
          <p:cNvCxnSpPr/>
          <p:nvPr/>
        </p:nvCxnSpPr>
        <p:spPr>
          <a:xfrm rot="5400000" flipH="1" flipV="1">
            <a:off x="6465107" y="5536421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Event simulation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gray">
          <a:xfrm>
            <a:off x="3500430" y="1142984"/>
            <a:ext cx="1928826" cy="1857388"/>
          </a:xfrm>
          <a:prstGeom prst="ellipse">
            <a:avLst/>
          </a:prstGeom>
          <a:solidFill>
            <a:srgbClr val="FFFF99"/>
          </a:solidFill>
          <a:ln w="571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 sz="1800" dirty="0">
              <a:latin typeface="Arial" pitchFamily="34" charset="0"/>
              <a:ea typeface="+mn-ea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gray">
          <a:xfrm>
            <a:off x="3571868" y="3714752"/>
            <a:ext cx="2000264" cy="1857388"/>
          </a:xfrm>
          <a:prstGeom prst="ellipse">
            <a:avLst/>
          </a:prstGeom>
          <a:solidFill>
            <a:srgbClr val="00B0F0"/>
          </a:solidFill>
          <a:ln w="5715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CN" altLang="en-US" sz="1800">
              <a:latin typeface="Arial" pitchFamily="34" charset="0"/>
              <a:ea typeface="+mn-ea"/>
            </a:endParaRPr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gray">
          <a:xfrm rot="2023208">
            <a:off x="4326117" y="2241094"/>
            <a:ext cx="1841528" cy="2206431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597" y="10926"/>
                </a:moveTo>
                <a:cubicBezTo>
                  <a:pt x="18598" y="10884"/>
                  <a:pt x="18599" y="10842"/>
                  <a:pt x="18599" y="10800"/>
                </a:cubicBezTo>
                <a:cubicBezTo>
                  <a:pt x="18599" y="6497"/>
                  <a:pt x="15115" y="3008"/>
                  <a:pt x="10813" y="3001"/>
                </a:cubicBezTo>
                <a:lnTo>
                  <a:pt x="10818" y="0"/>
                </a:lnTo>
                <a:cubicBezTo>
                  <a:pt x="16775" y="10"/>
                  <a:pt x="21600" y="4842"/>
                  <a:pt x="21600" y="10800"/>
                </a:cubicBezTo>
                <a:cubicBezTo>
                  <a:pt x="21600" y="10858"/>
                  <a:pt x="21599" y="10917"/>
                  <a:pt x="21598" y="10975"/>
                </a:cubicBezTo>
                <a:lnTo>
                  <a:pt x="24298" y="11019"/>
                </a:lnTo>
                <a:lnTo>
                  <a:pt x="20030" y="15151"/>
                </a:lnTo>
                <a:lnTo>
                  <a:pt x="15898" y="10883"/>
                </a:lnTo>
                <a:lnTo>
                  <a:pt x="18597" y="10926"/>
                </a:lnTo>
                <a:close/>
              </a:path>
            </a:pathLst>
          </a:cu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3366">
                  <a:alpha val="78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utoShape 10"/>
          <p:cNvSpPr>
            <a:spLocks noChangeArrowheads="1"/>
          </p:cNvSpPr>
          <p:nvPr/>
        </p:nvSpPr>
        <p:spPr bwMode="gray">
          <a:xfrm rot="13505196">
            <a:off x="2690061" y="2332124"/>
            <a:ext cx="2049672" cy="2193751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597" y="10926"/>
                </a:moveTo>
                <a:cubicBezTo>
                  <a:pt x="18598" y="10884"/>
                  <a:pt x="18599" y="10842"/>
                  <a:pt x="18599" y="10800"/>
                </a:cubicBezTo>
                <a:cubicBezTo>
                  <a:pt x="18599" y="6497"/>
                  <a:pt x="15115" y="3008"/>
                  <a:pt x="10813" y="3001"/>
                </a:cubicBezTo>
                <a:lnTo>
                  <a:pt x="10818" y="0"/>
                </a:lnTo>
                <a:cubicBezTo>
                  <a:pt x="16775" y="10"/>
                  <a:pt x="21600" y="4842"/>
                  <a:pt x="21600" y="10800"/>
                </a:cubicBezTo>
                <a:cubicBezTo>
                  <a:pt x="21600" y="10858"/>
                  <a:pt x="21599" y="10917"/>
                  <a:pt x="21598" y="10975"/>
                </a:cubicBezTo>
                <a:lnTo>
                  <a:pt x="24298" y="11019"/>
                </a:lnTo>
                <a:lnTo>
                  <a:pt x="20030" y="15151"/>
                </a:lnTo>
                <a:lnTo>
                  <a:pt x="15898" y="10883"/>
                </a:lnTo>
                <a:lnTo>
                  <a:pt x="18597" y="10926"/>
                </a:lnTo>
                <a:close/>
              </a:path>
            </a:pathLst>
          </a:cu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3366">
                  <a:alpha val="78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3714744" y="1785926"/>
            <a:ext cx="1598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Whizard</a:t>
            </a:r>
            <a:endParaRPr lang="zh-CN" altLang="en-US" sz="3200" dirty="0"/>
          </a:p>
        </p:txBody>
      </p:sp>
      <p:sp>
        <p:nvSpPr>
          <p:cNvPr id="40" name="矩形 39"/>
          <p:cNvSpPr/>
          <p:nvPr/>
        </p:nvSpPr>
        <p:spPr>
          <a:xfrm>
            <a:off x="3929058" y="4357694"/>
            <a:ext cx="1233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Pythia</a:t>
            </a:r>
            <a:endParaRPr lang="zh-CN" altLang="en-US" sz="3200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5572140"/>
            <a:ext cx="3143240" cy="462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43570" y="5567381"/>
            <a:ext cx="3124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矩形 17"/>
          <p:cNvSpPr/>
          <p:nvPr/>
        </p:nvSpPr>
        <p:spPr>
          <a:xfrm>
            <a:off x="6215074" y="1643050"/>
            <a:ext cx="22860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Unshower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or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nhadroniz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矩形 18"/>
          <p:cNvSpPr/>
          <p:nvPr/>
        </p:nvSpPr>
        <p:spPr>
          <a:xfrm>
            <a:off x="714348" y="3643314"/>
            <a:ext cx="19288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howered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&amp;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Hadroniz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圆角矩形 19"/>
          <p:cNvSpPr/>
          <p:nvPr/>
        </p:nvSpPr>
        <p:spPr>
          <a:xfrm>
            <a:off x="642910" y="3571876"/>
            <a:ext cx="2000264" cy="128588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6143636" y="1643050"/>
            <a:ext cx="2000264" cy="128588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图示 17"/>
          <p:cNvGraphicFramePr/>
          <p:nvPr/>
        </p:nvGraphicFramePr>
        <p:xfrm>
          <a:off x="857224" y="1071546"/>
          <a:ext cx="7072362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Mass production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071802" y="1568223"/>
            <a:ext cx="2857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Signal</a:t>
            </a:r>
          </a:p>
        </p:txBody>
      </p:sp>
      <p:sp>
        <p:nvSpPr>
          <p:cNvPr id="14" name="矩形 13"/>
          <p:cNvSpPr/>
          <p:nvPr/>
        </p:nvSpPr>
        <p:spPr>
          <a:xfrm>
            <a:off x="3000364" y="3139859"/>
            <a:ext cx="3357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Backgrounds</a:t>
            </a: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374094" y="4000504"/>
            <a:ext cx="21980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fermions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374094" y="4786322"/>
            <a:ext cx="21980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fermions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ample information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406" y="1253669"/>
            <a:ext cx="90011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Signal: </a:t>
            </a: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afs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ihep.ac.cn/users/m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moxi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cefs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data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stdhe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 signal/Higgs</a:t>
            </a:r>
          </a:p>
          <a:p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SM backgrounds: </a:t>
            </a: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afs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ihep.ac.cn/users/m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moxi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cefs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data/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stdhep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/background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06" y="4044269"/>
            <a:ext cx="87154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Sample information:</a:t>
            </a: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Luminosity: 5050fb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-1	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Polarization: 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unpolarized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ISR: on			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trahl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off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ignal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0" y="3643314"/>
            <a:ext cx="4000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Vector boson fusion</a:t>
            </a:r>
          </a:p>
        </p:txBody>
      </p:sp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48" y="1757365"/>
            <a:ext cx="284797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5265" y="4362471"/>
            <a:ext cx="28479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28992" y="4357694"/>
            <a:ext cx="32004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矩形 19"/>
          <p:cNvSpPr/>
          <p:nvPr/>
        </p:nvSpPr>
        <p:spPr>
          <a:xfrm>
            <a:off x="71406" y="1071546"/>
            <a:ext cx="3429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Higgs-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strahlung</a:t>
            </a:r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4" name="Picture 2" descr="E:\xs\SM\higgs_pro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00496" y="928669"/>
            <a:ext cx="4772426" cy="323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ignal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 Carlo samples for the CEPC</a:t>
            </a:r>
            <a:endParaRPr lang="zh-CN" altLang="en-US" dirty="0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572" y="1357298"/>
            <a:ext cx="8129956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4</TotalTime>
  <Words>749</Words>
  <Application>Microsoft Macintosh PowerPoint</Application>
  <PresentationFormat>On-screen Show (4:3)</PresentationFormat>
  <Paragraphs>247</Paragraphs>
  <Slides>31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主题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mille</dc:creator>
  <cp:lastModifiedBy>Gang LI</cp:lastModifiedBy>
  <cp:revision>650</cp:revision>
  <dcterms:created xsi:type="dcterms:W3CDTF">2012-06-26T09:43:49Z</dcterms:created>
  <dcterms:modified xsi:type="dcterms:W3CDTF">2015-08-18T00:48:20Z</dcterms:modified>
</cp:coreProperties>
</file>